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3" r:id="rId2"/>
  </p:sldMasterIdLst>
  <p:sldIdLst>
    <p:sldId id="289" r:id="rId3"/>
    <p:sldId id="300" r:id="rId4"/>
    <p:sldId id="256" r:id="rId5"/>
    <p:sldId id="266" r:id="rId6"/>
    <p:sldId id="257" r:id="rId7"/>
    <p:sldId id="285" r:id="rId8"/>
    <p:sldId id="294" r:id="rId9"/>
    <p:sldId id="295" r:id="rId10"/>
    <p:sldId id="291" r:id="rId11"/>
    <p:sldId id="292" r:id="rId12"/>
    <p:sldId id="296" r:id="rId13"/>
    <p:sldId id="293" r:id="rId14"/>
    <p:sldId id="297" r:id="rId15"/>
    <p:sldId id="299" r:id="rId16"/>
    <p:sldId id="270" r:id="rId17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63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D3736-1792-47C7-8A59-366CEC979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13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2A281-29AE-475B-8424-970C84678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69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F9BAB-FF9D-4DCC-ACCA-0FF9FB8AD9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78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9A512-7399-47B3-93AD-103D6E0D2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737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F319-0620-45C4-B0F0-D3FCA1A5BA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20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014FA-FB5D-4673-9225-EE26CC8A6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7875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0BAD5-1501-45A9-9B59-D32AA1CE65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903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2FDC3-DB41-4169-9E35-7F8750E7B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724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8151D-6358-4725-A716-8DC451C43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584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F824F-4C85-43A4-A62E-C8282033C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335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02AD2-4C9F-45BA-89BE-E6E81C78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79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6E436-5868-483C-8295-B74FF8B95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60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B9301-5B78-48A0-B421-3DD7071B4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6128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9DCDC-63BA-4EEE-8E36-9CA20301AA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215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90A47-E128-4FC0-8C71-DD951919F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0069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BAC00-11F8-49A3-BC00-9EA97CEB4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324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2232E-8711-4547-84AD-BD0AB39DFC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29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85A46-FA8A-41F2-8E0F-315DA08C3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330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576C-CDCF-450B-9115-3A3C7070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093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5AA62-A269-4CA8-B033-2B512F785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28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712CC-A0E5-4AD3-ADAB-29C665B529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038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296BF-316D-40A8-B3AB-4634FC711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19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1D769-FE77-407D-9342-8BCF4EB86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74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4B7D51-0AAE-47CF-880E-C2BE12DA1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2912C682-F8C4-4C51-97B0-A87021CBB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6.wmf"/><Relationship Id="rId3" Type="http://schemas.openxmlformats.org/officeDocument/2006/relationships/image" Target="../media/image4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hyperlink" Target="http://www.google.com/url?sa=i&amp;rct=j&amp;q=tall%20tree&amp;source=images&amp;cd=&amp;cad=rja&amp;docid=LP0jaGhI8ASW2M&amp;tbnid=Xhlu-Xak5ASjQM:&amp;ved=0CAUQjRw&amp;url=http://webclipart.about.com/od/flowerclipart/ss/Trees-And-More-Trees_13.htm&amp;ei=bYP7UunqJKWL0QHVnYGgDQ&amp;bvm=bv.61190604,d.dmQ&amp;psig=AFQjCNETAurGGtLaEjuR3L2DKJ4DU_9a0w&amp;ust=1392301275640072" TargetMode="Externa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6.png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hyperlink" Target="http://www.immediateentourage.com/wp-content/uploads/2011/12/Cutout+American+Flag+by+Immediate+Entourage.png" TargetMode="Externa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533400"/>
                <a:ext cx="7924800" cy="18172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Warm-up:</a:t>
                </a:r>
              </a:p>
              <a:p>
                <a:endParaRPr lang="en-US" sz="3200" dirty="0" smtClean="0"/>
              </a:p>
              <a:p>
                <a:r>
                  <a:rPr lang="en-US" sz="3200" dirty="0" smtClean="0"/>
                  <a:t>Find the ta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5</m:t>
                        </m:r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33400"/>
                <a:ext cx="7924800" cy="1817229"/>
              </a:xfrm>
              <a:prstGeom prst="rect">
                <a:avLst/>
              </a:prstGeom>
              <a:blipFill rotWithShape="1">
                <a:blip r:embed="rId2"/>
                <a:stretch>
                  <a:fillRect l="-1923" t="-4362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28600" y="57912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:  pg.387 (2 – 16 even, 33 – 36, 37 – 39, 47 – 52, 59 – 66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0852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 flipH="1">
            <a:off x="521524" y="2704306"/>
            <a:ext cx="2849219" cy="18288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97611" y="4260572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93324" y="3381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34737" y="4659074"/>
            <a:ext cx="56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8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2737" y="415714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7537" y="32493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76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lying Trig Identities:</a:t>
            </a:r>
          </a:p>
          <a:p>
            <a:endParaRPr lang="en-US" sz="2400" dirty="0"/>
          </a:p>
          <a:p>
            <a:r>
              <a:rPr lang="en-US" sz="2400" dirty="0" smtClean="0"/>
              <a:t>Let </a:t>
            </a:r>
            <a:r>
              <a:rPr lang="en-US" sz="2400" dirty="0" smtClean="0">
                <a:sym typeface="Symbol"/>
              </a:rPr>
              <a:t> be an acute angle such that sin = 0.6.  Find the values of</a:t>
            </a: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a) </a:t>
            </a:r>
            <a:r>
              <a:rPr lang="en-US" sz="2400" dirty="0" err="1" smtClean="0">
                <a:sym typeface="Symbol"/>
              </a:rPr>
              <a:t>cos</a:t>
            </a:r>
            <a:r>
              <a:rPr lang="en-US" sz="2400" dirty="0" smtClean="0">
                <a:sym typeface="Symbol"/>
              </a:rPr>
              <a:t> and b) tan using trig identities.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8961"/>
              </p:ext>
            </p:extLst>
          </p:nvPr>
        </p:nvGraphicFramePr>
        <p:xfrm>
          <a:off x="4832350" y="3697927"/>
          <a:ext cx="2339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697927"/>
                        <a:ext cx="2339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6019"/>
              </p:ext>
            </p:extLst>
          </p:nvPr>
        </p:nvGraphicFramePr>
        <p:xfrm>
          <a:off x="4818063" y="4260850"/>
          <a:ext cx="2366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260850"/>
                        <a:ext cx="23669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61149"/>
              </p:ext>
            </p:extLst>
          </p:nvPr>
        </p:nvGraphicFramePr>
        <p:xfrm>
          <a:off x="5899150" y="4855203"/>
          <a:ext cx="2312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855203"/>
                        <a:ext cx="2312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79361"/>
              </p:ext>
            </p:extLst>
          </p:nvPr>
        </p:nvGraphicFramePr>
        <p:xfrm>
          <a:off x="5899150" y="5491400"/>
          <a:ext cx="1774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name="Equation" r:id="rId9" imgW="838080" imgH="203040" progId="Equation.DSMT4">
                  <p:embed/>
                </p:oleObj>
              </mc:Choice>
              <mc:Fallback>
                <p:oleObj name="Equation" r:id="rId9" imgW="838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5491400"/>
                        <a:ext cx="1774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21810"/>
              </p:ext>
            </p:extLst>
          </p:nvPr>
        </p:nvGraphicFramePr>
        <p:xfrm>
          <a:off x="6051550" y="5993328"/>
          <a:ext cx="14795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7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993328"/>
                        <a:ext cx="14795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62475"/>
              </p:ext>
            </p:extLst>
          </p:nvPr>
        </p:nvGraphicFramePr>
        <p:xfrm>
          <a:off x="457200" y="54864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03292"/>
              </p:ext>
            </p:extLst>
          </p:nvPr>
        </p:nvGraphicFramePr>
        <p:xfrm>
          <a:off x="2268187" y="5486400"/>
          <a:ext cx="16938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187" y="5486400"/>
                        <a:ext cx="16938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14328"/>
              </p:ext>
            </p:extLst>
          </p:nvPr>
        </p:nvGraphicFramePr>
        <p:xfrm>
          <a:off x="4800600" y="2655692"/>
          <a:ext cx="16398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0" name="Equation" r:id="rId17" imgW="774360" imgH="419040" progId="Equation.DSMT4">
                  <p:embed/>
                </p:oleObj>
              </mc:Choice>
              <mc:Fallback>
                <p:oleObj name="Equation" r:id="rId17" imgW="7743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55692"/>
                        <a:ext cx="163988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52866"/>
              </p:ext>
            </p:extLst>
          </p:nvPr>
        </p:nvGraphicFramePr>
        <p:xfrm>
          <a:off x="6477000" y="2687966"/>
          <a:ext cx="806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1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687966"/>
                        <a:ext cx="806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5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Triangle 1"/>
          <p:cNvSpPr/>
          <p:nvPr/>
        </p:nvSpPr>
        <p:spPr>
          <a:xfrm flipH="1">
            <a:off x="618505" y="2682535"/>
            <a:ext cx="1160943" cy="1822172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06317" y="4238801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30779" y="356259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7721" y="4527939"/>
            <a:ext cx="56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7937" y="414278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3249374"/>
                <a:ext cx="4572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49374"/>
                <a:ext cx="457200" cy="401970"/>
              </a:xfrm>
              <a:prstGeom prst="rect">
                <a:avLst/>
              </a:prstGeom>
              <a:blipFill rotWithShape="1">
                <a:blip r:embed="rId3"/>
                <a:stretch>
                  <a:fillRect r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8600" y="76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lying Trig Identities:</a:t>
            </a:r>
          </a:p>
          <a:p>
            <a:endParaRPr lang="en-US" sz="2400" dirty="0"/>
          </a:p>
          <a:p>
            <a:r>
              <a:rPr lang="en-US" sz="2400" dirty="0" smtClean="0"/>
              <a:t>Let </a:t>
            </a:r>
            <a:r>
              <a:rPr lang="en-US" sz="2400" dirty="0" smtClean="0">
                <a:sym typeface="Symbol"/>
              </a:rPr>
              <a:t> be an acute angle such that tan = 3  Find the values of</a:t>
            </a: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a) cot and b) sec using trig identities.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819"/>
              </p:ext>
            </p:extLst>
          </p:nvPr>
        </p:nvGraphicFramePr>
        <p:xfrm>
          <a:off x="2667000" y="4087988"/>
          <a:ext cx="17478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87988"/>
                        <a:ext cx="17478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20847"/>
              </p:ext>
            </p:extLst>
          </p:nvPr>
        </p:nvGraphicFramePr>
        <p:xfrm>
          <a:off x="2667000" y="5105400"/>
          <a:ext cx="1236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12366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6713"/>
              </p:ext>
            </p:extLst>
          </p:nvPr>
        </p:nvGraphicFramePr>
        <p:xfrm>
          <a:off x="6172200" y="3902360"/>
          <a:ext cx="2339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8" imgW="1104840" imgH="203040" progId="Equation.DSMT4">
                  <p:embed/>
                </p:oleObj>
              </mc:Choice>
              <mc:Fallback>
                <p:oleObj name="Equation" r:id="rId8" imgW="1104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02360"/>
                        <a:ext cx="2339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99729"/>
              </p:ext>
            </p:extLst>
          </p:nvPr>
        </p:nvGraphicFramePr>
        <p:xfrm>
          <a:off x="6629400" y="4527939"/>
          <a:ext cx="1855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27939"/>
                        <a:ext cx="18557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81187"/>
              </p:ext>
            </p:extLst>
          </p:nvPr>
        </p:nvGraphicFramePr>
        <p:xfrm>
          <a:off x="6838950" y="5075238"/>
          <a:ext cx="15859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5075238"/>
                        <a:ext cx="15859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29998"/>
              </p:ext>
            </p:extLst>
          </p:nvPr>
        </p:nvGraphicFramePr>
        <p:xfrm>
          <a:off x="2667000" y="2675186"/>
          <a:ext cx="16668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75186"/>
                        <a:ext cx="16668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72292"/>
              </p:ext>
            </p:extLst>
          </p:nvPr>
        </p:nvGraphicFramePr>
        <p:xfrm>
          <a:off x="4419600" y="2681225"/>
          <a:ext cx="536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16" imgW="253800" imgH="393480" progId="Equation.DSMT4">
                  <p:embed/>
                </p:oleObj>
              </mc:Choice>
              <mc:Fallback>
                <p:oleObj name="Equation" r:id="rId16" imgW="2538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81225"/>
                        <a:ext cx="5365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33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ing a Right Triang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9144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)  A surveyor is standing 50 </a:t>
            </a:r>
            <a:r>
              <a:rPr lang="en-US" sz="2400" dirty="0" err="1" smtClean="0"/>
              <a:t>ft</a:t>
            </a:r>
            <a:r>
              <a:rPr lang="en-US" sz="2400" dirty="0" smtClean="0"/>
              <a:t> from the base of a large tree.  The measure of elevation to the top of the tree is 71.5</a:t>
            </a:r>
            <a:r>
              <a:rPr lang="en-US" sz="2400" dirty="0" smtClean="0">
                <a:sym typeface="Symbol"/>
              </a:rPr>
              <a:t>.  How tall is the tree?</a:t>
            </a:r>
            <a:endParaRPr lang="en-US" sz="2400" dirty="0"/>
          </a:p>
        </p:txBody>
      </p:sp>
      <p:pic>
        <p:nvPicPr>
          <p:cNvPr id="93186" name="Picture 2" descr="http://t2.gstatic.com/images?q=tbn:ANd9GcRmXhRjjNc1VsFcXaqFiR0qSBeFIOo7bOsUmw1BjmVxqUl1UljgVMLKNyh6:0.tqn.com/d/webclipart/1/0/z/F/5/Tall-Pine-Tree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47924"/>
            <a:ext cx="1115444" cy="272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>
            <a:stCxn id="93186" idx="0"/>
          </p:cNvCxnSpPr>
          <p:nvPr/>
        </p:nvCxnSpPr>
        <p:spPr>
          <a:xfrm>
            <a:off x="1243522" y="2447924"/>
            <a:ext cx="1347278" cy="27241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93186" idx="2"/>
          </p:cNvCxnSpPr>
          <p:nvPr/>
        </p:nvCxnSpPr>
        <p:spPr>
          <a:xfrm>
            <a:off x="1243522" y="5172075"/>
            <a:ext cx="134727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52600" y="4724400"/>
            <a:ext cx="789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1.5</a:t>
            </a:r>
            <a:r>
              <a:rPr lang="en-US" dirty="0" smtClean="0">
                <a:sym typeface="Symbol"/>
              </a:rPr>
              <a:t>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76400" y="532862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f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4053" y="4147066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77713"/>
              </p:ext>
            </p:extLst>
          </p:nvPr>
        </p:nvGraphicFramePr>
        <p:xfrm>
          <a:off x="3962400" y="3181658"/>
          <a:ext cx="19351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81658"/>
                        <a:ext cx="19351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7583"/>
              </p:ext>
            </p:extLst>
          </p:nvPr>
        </p:nvGraphicFramePr>
        <p:xfrm>
          <a:off x="3657600" y="4398095"/>
          <a:ext cx="2070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98095"/>
                        <a:ext cx="20701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90233"/>
              </p:ext>
            </p:extLst>
          </p:nvPr>
        </p:nvGraphicFramePr>
        <p:xfrm>
          <a:off x="4191000" y="5057775"/>
          <a:ext cx="1558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57775"/>
                        <a:ext cx="15589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93388"/>
              </p:ext>
            </p:extLst>
          </p:nvPr>
        </p:nvGraphicFramePr>
        <p:xfrm>
          <a:off x="4343400" y="2114729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11" imgW="761760" imgH="419040" progId="Equation.DSMT4">
                  <p:embed/>
                </p:oleObj>
              </mc:Choice>
              <mc:Fallback>
                <p:oleObj name="Equation" r:id="rId11" imgW="761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4729"/>
                        <a:ext cx="1612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43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)  A person is 200 yards from a river.  The person walks 400 yards along a straight path to the rivers edge</a:t>
            </a:r>
            <a:r>
              <a:rPr lang="en-US" sz="2400" dirty="0" smtClean="0">
                <a:sym typeface="Symbol"/>
              </a:rPr>
              <a:t>.  Find the acute angle  between the river and the path.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237084"/>
              </p:ext>
            </p:extLst>
          </p:nvPr>
        </p:nvGraphicFramePr>
        <p:xfrm>
          <a:off x="4594225" y="2093913"/>
          <a:ext cx="2957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9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2093913"/>
                        <a:ext cx="29575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3554104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19200" y="3048000"/>
            <a:ext cx="0" cy="990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19200" y="3048000"/>
            <a:ext cx="2286000" cy="990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" y="3276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y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362200" y="36692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0y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7432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78332"/>
              </p:ext>
            </p:extLst>
          </p:nvPr>
        </p:nvGraphicFramePr>
        <p:xfrm>
          <a:off x="4056063" y="4038600"/>
          <a:ext cx="10493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0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038600"/>
                        <a:ext cx="10493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86200" y="348460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unit circle:</a:t>
            </a:r>
            <a:endParaRPr lang="en-US" dirty="0"/>
          </a:p>
        </p:txBody>
      </p:sp>
      <p:pic>
        <p:nvPicPr>
          <p:cNvPr id="13" name="Picture 10" descr="alg2_radian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32108"/>
            <a:ext cx="3048000" cy="3148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918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 descr="http://i2.wp.com/www.immediateentourage.com/wp-content/uploads/2011/12/Cutout%2BAmerican%2BFlag%2Bby%2BImmediate%2BEntourage1.png?resize=320%2C320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0674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)  A 12m flagpole casts a 9m shadow, Find the angle of elevation of the sun.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243522" y="1914524"/>
            <a:ext cx="1347278" cy="27241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43522" y="4638675"/>
            <a:ext cx="134727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18310" y="4200896"/>
            <a:ext cx="789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76400" y="479522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71104" y="3244334"/>
            <a:ext cx="76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m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37222"/>
              </p:ext>
            </p:extLst>
          </p:nvPr>
        </p:nvGraphicFramePr>
        <p:xfrm>
          <a:off x="3756025" y="1649413"/>
          <a:ext cx="20431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5" imgW="965160" imgH="419040" progId="Equation.DSMT4">
                  <p:embed/>
                </p:oleObj>
              </mc:Choice>
              <mc:Fallback>
                <p:oleObj name="Equation" r:id="rId5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649413"/>
                        <a:ext cx="20431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0" y="3114674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or:</a:t>
            </a:r>
          </a:p>
          <a:p>
            <a:endParaRPr lang="en-US" sz="2400" dirty="0"/>
          </a:p>
          <a:p>
            <a:r>
              <a:rPr lang="en-US" sz="2400" dirty="0" smtClean="0"/>
              <a:t>Tan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  (      12    </a:t>
            </a:r>
            <a:r>
              <a:rPr lang="en-US" sz="2400" dirty="0" smtClean="0">
                <a:sym typeface="Symbol"/>
              </a:rPr>
              <a:t>     9        Enter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810000" y="3810000"/>
            <a:ext cx="800100" cy="575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724400" y="3810000"/>
            <a:ext cx="304800" cy="575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943600" y="3810000"/>
            <a:ext cx="457200" cy="575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393874" y="3810000"/>
            <a:ext cx="1064326" cy="575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37144"/>
              </p:ext>
            </p:extLst>
          </p:nvPr>
        </p:nvGraphicFramePr>
        <p:xfrm>
          <a:off x="3883818" y="4672098"/>
          <a:ext cx="1452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818" y="4672098"/>
                        <a:ext cx="1452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50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6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229600" cy="1219200"/>
          </a:xfrm>
        </p:spPr>
        <p:txBody>
          <a:bodyPr/>
          <a:lstStyle/>
          <a:p>
            <a:pPr algn="l" eaLnBrk="1" hangingPunct="1"/>
            <a:r>
              <a:rPr lang="en-US" sz="2400" dirty="0" err="1" smtClean="0"/>
              <a:t>Sneedlegrit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Find </a:t>
            </a:r>
            <a:r>
              <a:rPr lang="en-US" sz="2400" dirty="0" smtClean="0">
                <a:sym typeface="Symbol"/>
              </a:rPr>
              <a:t> using a trig ratio.</a:t>
            </a:r>
            <a:endParaRPr lang="en-US" sz="2400" dirty="0" smtClean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ight Triangle 15"/>
          <p:cNvSpPr/>
          <p:nvPr/>
        </p:nvSpPr>
        <p:spPr>
          <a:xfrm flipH="1">
            <a:off x="1722781" y="1921732"/>
            <a:ext cx="2849219" cy="18288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298868" y="3477998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694581" y="259862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273994" y="337457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578794" y="2466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8600" y="57912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:  pg.387 (2 – 16 even, 33 – 36, 37 – 39, 47 – 52, 59 – 66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304800"/>
                <a:ext cx="9144000" cy="6438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)  </m:t>
                      </m:r>
                      <m:r>
                        <a:rPr lang="en-US" sz="2000" b="0" i="1" smtClean="0">
                          <a:latin typeface="Cambria Math"/>
                        </a:rPr>
                        <m:t>𝑠𝑖𝑛𝑡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</a:rPr>
                        <m:t>𝑐𝑜𝑠𝑡</m:t>
                      </m:r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</a:rPr>
                        <m:t>𝑡𝑎𝑛𝑡</m:t>
                      </m:r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</a:rPr>
                        <m:t>𝑐𝑠𝑐𝑡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</a:rPr>
                        <m:t>𝑠𝑒𝑐𝑡</m:t>
                      </m:r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</a:rPr>
                        <m:t>𝑐𝑜𝑡𝑡</m:t>
                      </m:r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b="0" dirty="0" smtClean="0"/>
              </a:p>
              <a:p>
                <a:r>
                  <a:rPr lang="en-US" sz="2000" dirty="0" smtClean="0"/>
                  <a:t>3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𝑡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𝑐𝑜𝑠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𝑡𝑎𝑛𝑡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𝑐𝑠𝑐𝑡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5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𝑠𝑒𝑐𝑡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𝑐𝑜𝑡𝑡</m:t>
                    </m:r>
                    <m:r>
                      <a:rPr lang="en-US" sz="2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endParaRPr lang="en-US" sz="2000" b="0" dirty="0" smtClean="0"/>
              </a:p>
              <a:p>
                <a:r>
                  <a:rPr lang="en-US" sz="2000" dirty="0" smtClean="0"/>
                  <a:t>5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b="0" dirty="0" smtClean="0"/>
                  <a:t>	7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b="0" dirty="0" smtClean="0"/>
                  <a:t>	9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latin typeface="Cambria Math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b="0" dirty="0" smtClean="0"/>
                  <a:t>	11)  (0, -1)</a:t>
                </a:r>
              </a:p>
              <a:p>
                <a:r>
                  <a:rPr lang="en-US" sz="2000" dirty="0" smtClean="0"/>
                  <a:t>13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b="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𝑐𝑜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b="0" dirty="0" smtClean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tan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000" b="0" dirty="0" smtClean="0"/>
              </a:p>
              <a:p>
                <a:r>
                  <a:rPr lang="en-US" sz="2000" b="0" dirty="0" smtClean="0"/>
                  <a:t>15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d>
                      <m:dPr>
                        <m:ctrlPr>
                          <a:rPr lang="en-US" sz="20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𝑜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17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5</m:t>
                            </m:r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𝑜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5</m:t>
                            </m:r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5</m:t>
                            </m:r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/>
                      </a:rPr>
                      <m:t>1</m:t>
                    </m:r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19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1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𝑜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1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1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21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𝑜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23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d>
                      <m:dPr>
                        <m:ctrlPr>
                          <a:rPr lang="en-US" sz="20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𝑐𝑜𝑠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tan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𝑢𝑛𝑑𝑒𝑓𝑖𝑛𝑒𝑑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25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𝑛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𝑐𝑜𝑠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𝑡𝑎𝑛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−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𝑐𝑠𝑐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𝑠𝑒𝑐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𝑐𝑜𝑡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−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endParaRPr lang="en-US" dirty="0" smtClean="0"/>
              </a:p>
              <a:p>
                <a:r>
                  <a:rPr lang="en-US" sz="2000" dirty="0" smtClean="0"/>
                  <a:t>27)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𝑠𝑖𝑛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𝑐𝑜𝑠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0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𝑡𝑎𝑛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𝑢𝑛𝑑𝑒𝑓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𝑐𝑠𝑐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/>
                      </a:rPr>
                      <m:t>, </m:t>
                    </m:r>
                    <m:r>
                      <a:rPr lang="en-US" sz="2000" i="1">
                        <a:latin typeface="Cambria Math"/>
                      </a:rPr>
                      <m:t>𝑠𝑒𝑐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𝑢𝑛𝑑𝑒𝑓</m:t>
                    </m:r>
                    <m:r>
                      <a:rPr lang="en-US" sz="2000" i="1">
                        <a:latin typeface="Cambria Math"/>
                      </a:rPr>
                      <m:t>,</m:t>
                    </m:r>
                    <m:r>
                      <a:rPr lang="en-US" sz="2000" i="1">
                        <a:latin typeface="Cambria Math"/>
                      </a:rPr>
                      <m:t>𝑐𝑜𝑡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0</m:t>
                    </m:r>
                  </m:oMath>
                </a14:m>
                <a:endParaRPr lang="en-US" sz="2000" dirty="0"/>
              </a:p>
              <a:p>
                <a:r>
                  <a:rPr lang="en-US" sz="2000" dirty="0" smtClean="0"/>
                  <a:t>29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𝑛</m:t>
                    </m:r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𝑐𝑜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𝑡𝑎𝑛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, 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𝑐𝑠𝑐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𝑠𝑒𝑐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, </m:t>
                      </m:r>
                      <m:r>
                        <a:rPr lang="en-US" i="1">
                          <a:latin typeface="Cambria Math"/>
                        </a:rPr>
                        <m:t>𝑐𝑜𝑡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4800"/>
                <a:ext cx="9144000" cy="6438237"/>
              </a:xfrm>
              <a:prstGeom prst="rect">
                <a:avLst/>
              </a:prstGeom>
              <a:blipFill rotWithShape="1">
                <a:blip r:embed="rId2"/>
                <a:stretch>
                  <a:fillRect l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W Answers:  Pg377- 8 (1 – 29 odd, 32, 36, 40, 46, 5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0" y="1981200"/>
            <a:ext cx="2057400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2) -1 </a:t>
            </a:r>
          </a:p>
          <a:p>
            <a:r>
              <a:rPr lang="en-US" sz="2400" dirty="0" smtClean="0"/>
              <a:t>36) -1/2</a:t>
            </a:r>
          </a:p>
          <a:p>
            <a:r>
              <a:rPr lang="en-US" sz="2400" dirty="0" smtClean="0"/>
              <a:t>40) a. -2/5  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b.  -5/2</a:t>
            </a:r>
          </a:p>
          <a:p>
            <a:r>
              <a:rPr lang="en-US" sz="2400" dirty="0" smtClean="0"/>
              <a:t>46) 0</a:t>
            </a:r>
          </a:p>
          <a:p>
            <a:r>
              <a:rPr lang="en-US" sz="2400" dirty="0" smtClean="0"/>
              <a:t>50)  1.341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6174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219200"/>
          </a:xfrm>
        </p:spPr>
        <p:txBody>
          <a:bodyPr/>
          <a:lstStyle/>
          <a:p>
            <a:pPr marL="742950" indent="-742950" eaLnBrk="1" hangingPunct="1">
              <a:defRPr/>
            </a:pPr>
            <a:r>
              <a:rPr lang="en-US" dirty="0" smtClean="0"/>
              <a:t>4.3 Right Triangle Trigonomet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7526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bjective: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	Evaluate 6 trigonometric functions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  Identify Trigonometric Identities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  Evaluate trigonometric functions with a calculator.</a:t>
            </a:r>
          </a:p>
          <a:p>
            <a:pPr marL="577850">
              <a:buFont typeface="Arial" pitchFamily="34" charset="0"/>
              <a:buChar char="•"/>
            </a:pPr>
            <a:r>
              <a:rPr lang="en-US" sz="3200" dirty="0" smtClean="0"/>
              <a:t>Applications Involving right triangl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639763"/>
          </a:xfrm>
        </p:spPr>
        <p:txBody>
          <a:bodyPr/>
          <a:lstStyle/>
          <a:p>
            <a:pPr algn="l" eaLnBrk="1" hangingPunct="1"/>
            <a:r>
              <a:rPr lang="en-US" sz="2400" dirty="0" smtClean="0"/>
              <a:t>The Unit Circle: Radian Measures and Coordinates</a:t>
            </a:r>
            <a:r>
              <a:rPr lang="en-US" sz="3200" dirty="0" smtClean="0"/>
              <a:t> </a:t>
            </a:r>
            <a:r>
              <a:rPr lang="en-US" sz="4000" dirty="0" smtClean="0"/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</a:t>
            </a: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6324600" y="3505200"/>
          <a:ext cx="3810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228402" imgH="177646" progId="Equation.3">
                  <p:embed/>
                </p:oleObj>
              </mc:Choice>
              <mc:Fallback>
                <p:oleObj name="Equation" r:id="rId3" imgW="228402" imgH="177646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3810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5368" name="Picture 10" descr="alg2_radian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56950"/>
            <a:ext cx="5757863" cy="594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ight Triangle Definitions of Trigonometric Functions</a:t>
            </a:r>
          </a:p>
        </p:txBody>
      </p:sp>
      <p:sp>
        <p:nvSpPr>
          <p:cNvPr id="13317" name="Rectangle 1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1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5" name="Rectangle 1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7" name="Rectangle 2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86510"/>
              </p:ext>
            </p:extLst>
          </p:nvPr>
        </p:nvGraphicFramePr>
        <p:xfrm>
          <a:off x="1600200" y="1574049"/>
          <a:ext cx="2157332" cy="352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" imgW="799920" imgH="1307880" progId="Equation.DSMT4">
                  <p:embed/>
                </p:oleObj>
              </mc:Choice>
              <mc:Fallback>
                <p:oleObj name="Equation" r:id="rId3" imgW="799920" imgH="1307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4049"/>
                        <a:ext cx="2157332" cy="35289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78634"/>
              </p:ext>
            </p:extLst>
          </p:nvPr>
        </p:nvGraphicFramePr>
        <p:xfrm>
          <a:off x="4601688" y="1513165"/>
          <a:ext cx="2198687" cy="36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5" imgW="787320" imgH="1307880" progId="Equation.DSMT4">
                  <p:embed/>
                </p:oleObj>
              </mc:Choice>
              <mc:Fallback>
                <p:oleObj name="Equation" r:id="rId5" imgW="787320" imgH="1307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688" y="1513165"/>
                        <a:ext cx="2198687" cy="365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/>
          <p:cNvSpPr/>
          <p:nvPr/>
        </p:nvSpPr>
        <p:spPr>
          <a:xfrm flipH="1">
            <a:off x="3200400" y="5334000"/>
            <a:ext cx="2057400" cy="9144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332020" y="5558872"/>
            <a:ext cx="687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p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191000" y="625081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dj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810000" y="5879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657600" y="533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y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381000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Find the six trig functions of </a:t>
            </a:r>
            <a:r>
              <a:rPr lang="en-US" sz="2400" dirty="0" smtClean="0">
                <a:latin typeface="+mn-lt"/>
                <a:sym typeface="Symbol"/>
              </a:rPr>
              <a:t></a:t>
            </a:r>
            <a:r>
              <a:rPr lang="en-US" sz="2400" dirty="0" smtClean="0">
                <a:latin typeface="+mn-lt"/>
              </a:rPr>
              <a:t>.</a:t>
            </a:r>
            <a:endParaRPr lang="en-US" sz="2400" dirty="0">
              <a:latin typeface="+mn-lt"/>
            </a:endParaRPr>
          </a:p>
        </p:txBody>
      </p:sp>
      <p:sp>
        <p:nvSpPr>
          <p:cNvPr id="2" name="Right Triangle 1"/>
          <p:cNvSpPr/>
          <p:nvPr/>
        </p:nvSpPr>
        <p:spPr>
          <a:xfrm flipH="1">
            <a:off x="457200" y="1040518"/>
            <a:ext cx="1828800" cy="2514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470068" y="203111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74668" y="370751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69868" y="30979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012868" y="3282584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0" y="1376088"/>
            <a:ext cx="350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ythagorean Theorem</a:t>
            </a:r>
          </a:p>
          <a:p>
            <a:endParaRPr lang="en-US" dirty="0"/>
          </a:p>
          <a:p>
            <a:r>
              <a:rPr lang="en-US" dirty="0" smtClean="0"/>
              <a:t>(</a:t>
            </a:r>
            <a:r>
              <a:rPr lang="en-US" dirty="0" err="1" smtClean="0"/>
              <a:t>opp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+ (</a:t>
            </a:r>
            <a:r>
              <a:rPr lang="en-US" dirty="0" err="1" smtClean="0"/>
              <a:t>adj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= (</a:t>
            </a:r>
            <a:r>
              <a:rPr lang="en-US" dirty="0" err="1" smtClean="0"/>
              <a:t>hyp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   4</a:t>
            </a:r>
            <a:r>
              <a:rPr lang="en-US" baseline="30000" dirty="0" smtClean="0"/>
              <a:t>2</a:t>
            </a:r>
            <a:r>
              <a:rPr lang="en-US" dirty="0" smtClean="0"/>
              <a:t>    +   3</a:t>
            </a:r>
            <a:r>
              <a:rPr lang="en-US" baseline="30000" dirty="0" smtClean="0"/>
              <a:t>2</a:t>
            </a:r>
            <a:r>
              <a:rPr lang="en-US" dirty="0" smtClean="0"/>
              <a:t>    = hyp</a:t>
            </a:r>
            <a:r>
              <a:rPr lang="en-US" baseline="30000" dirty="0" smtClean="0"/>
              <a:t>2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     5          = </a:t>
            </a:r>
            <a:r>
              <a:rPr lang="en-US" dirty="0" err="1" smtClean="0"/>
              <a:t>hyp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32147"/>
              </p:ext>
            </p:extLst>
          </p:nvPr>
        </p:nvGraphicFramePr>
        <p:xfrm>
          <a:off x="2273300" y="3714750"/>
          <a:ext cx="1935163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3" imgW="914400" imgH="1307880" progId="Equation.DSMT4">
                  <p:embed/>
                </p:oleObj>
              </mc:Choice>
              <mc:Fallback>
                <p:oleObj name="Equation" r:id="rId3" imgW="914400" imgH="1307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714750"/>
                        <a:ext cx="1935163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90124"/>
              </p:ext>
            </p:extLst>
          </p:nvPr>
        </p:nvGraphicFramePr>
        <p:xfrm>
          <a:off x="5867400" y="3707518"/>
          <a:ext cx="1910000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5" imgW="901440" imgH="1307880" progId="Equation.DSMT4">
                  <p:embed/>
                </p:oleObj>
              </mc:Choice>
              <mc:Fallback>
                <p:oleObj name="Equation" r:id="rId5" imgW="90144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07518"/>
                        <a:ext cx="1910000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32605"/>
              </p:ext>
            </p:extLst>
          </p:nvPr>
        </p:nvGraphicFramePr>
        <p:xfrm>
          <a:off x="4267200" y="3733800"/>
          <a:ext cx="322262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7" imgW="152280" imgH="1218960" progId="Equation.DSMT4">
                  <p:embed/>
                </p:oleObj>
              </mc:Choice>
              <mc:Fallback>
                <p:oleObj name="Equation" r:id="rId7" imgW="152280" imgH="1218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322262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19554"/>
              </p:ext>
            </p:extLst>
          </p:nvPr>
        </p:nvGraphicFramePr>
        <p:xfrm>
          <a:off x="7848600" y="3754438"/>
          <a:ext cx="322263" cy="25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9" imgW="152280" imgH="1206360" progId="Equation.DSMT4">
                  <p:embed/>
                </p:oleObj>
              </mc:Choice>
              <mc:Fallback>
                <p:oleObj name="Equation" r:id="rId9" imgW="152280" imgH="1206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754438"/>
                        <a:ext cx="322263" cy="255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7468" y="19284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381000"/>
            <a:ext cx="464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Evaluate </a:t>
            </a:r>
            <a:r>
              <a:rPr lang="en-US" sz="2400" smtClean="0">
                <a:latin typeface="+mn-lt"/>
              </a:rPr>
              <a:t>Trig functions of 45</a:t>
            </a:r>
            <a:r>
              <a:rPr lang="en-US" sz="2400" smtClean="0">
                <a:latin typeface="+mn-lt"/>
                <a:sym typeface="Symbol"/>
              </a:rPr>
              <a:t></a:t>
            </a:r>
            <a:r>
              <a:rPr lang="en-US" sz="2400" smtClean="0">
                <a:latin typeface="+mn-lt"/>
              </a:rPr>
              <a:t>.</a:t>
            </a:r>
            <a:endParaRPr lang="en-US" sz="2400" dirty="0">
              <a:latin typeface="+mn-lt"/>
            </a:endParaRPr>
          </a:p>
        </p:txBody>
      </p:sp>
      <p:sp>
        <p:nvSpPr>
          <p:cNvPr id="2" name="Right Triangle 1"/>
          <p:cNvSpPr/>
          <p:nvPr/>
        </p:nvSpPr>
        <p:spPr>
          <a:xfrm flipH="1">
            <a:off x="457200" y="1143000"/>
            <a:ext cx="1828800" cy="18288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89910" y="188130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3422" y="304049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5232" y="257717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45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012868" y="2699266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62300" y="1039987"/>
                <a:ext cx="3505200" cy="2051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ythagorean Theorem</a:t>
                </a:r>
              </a:p>
              <a:p>
                <a:endParaRPr lang="en-US" dirty="0"/>
              </a:p>
              <a:p>
                <a:r>
                  <a:rPr lang="en-US" dirty="0" smtClean="0"/>
                  <a:t>(1)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 + (1)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 =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h𝑦𝑝</m:t>
                    </m:r>
                  </m:oMath>
                </a14:m>
                <a:r>
                  <a:rPr lang="en-US" dirty="0" smtClean="0"/>
                  <a:t>)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 </a:t>
                </a:r>
              </a:p>
              <a:p>
                <a:endParaRPr lang="en-US" dirty="0"/>
              </a:p>
              <a:p>
                <a:r>
                  <a:rPr lang="en-US" dirty="0" smtClean="0"/>
                  <a:t>            2  = hyp</a:t>
                </a:r>
                <a:r>
                  <a:rPr lang="en-US" baseline="30000" dirty="0" smtClean="0"/>
                  <a:t>2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 = </a:t>
                </a:r>
                <a:r>
                  <a:rPr lang="en-US" dirty="0" err="1" smtClean="0"/>
                  <a:t>hyp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1039987"/>
                <a:ext cx="3505200" cy="2051972"/>
              </a:xfrm>
              <a:prstGeom prst="rect">
                <a:avLst/>
              </a:prstGeom>
              <a:blipFill rotWithShape="1">
                <a:blip r:embed="rId3"/>
                <a:stretch>
                  <a:fillRect l="-1565" t="-1488" b="-4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6555"/>
              </p:ext>
            </p:extLst>
          </p:nvPr>
        </p:nvGraphicFramePr>
        <p:xfrm>
          <a:off x="1547752" y="3581400"/>
          <a:ext cx="2203450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4" imgW="1041120" imgH="1307880" progId="Equation.DSMT4">
                  <p:embed/>
                </p:oleObj>
              </mc:Choice>
              <mc:Fallback>
                <p:oleObj name="Equation" r:id="rId4" imgW="1041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52" y="3581400"/>
                        <a:ext cx="2203450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536677"/>
              </p:ext>
            </p:extLst>
          </p:nvPr>
        </p:nvGraphicFramePr>
        <p:xfrm>
          <a:off x="3838575" y="3500437"/>
          <a:ext cx="13430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6" imgW="634680" imgH="1333440" progId="Equation.DSMT4">
                  <p:embed/>
                </p:oleObj>
              </mc:Choice>
              <mc:Fallback>
                <p:oleObj name="Equation" r:id="rId6" imgW="6346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500437"/>
                        <a:ext cx="13430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5232" y="1600200"/>
                <a:ext cx="45819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32" y="1600200"/>
                <a:ext cx="458190" cy="4019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752600" y="1535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45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72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dirty="0" smtClean="0"/>
              <a:t>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381000"/>
            <a:ext cx="541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Evaluate Trig functions of 60</a:t>
            </a:r>
            <a:r>
              <a:rPr lang="en-US" sz="2400" dirty="0" smtClean="0">
                <a:latin typeface="+mn-lt"/>
                <a:sym typeface="Symbol"/>
              </a:rPr>
              <a:t></a:t>
            </a:r>
            <a:r>
              <a:rPr lang="en-US" sz="2400" dirty="0" smtClean="0">
                <a:latin typeface="+mn-lt"/>
              </a:rPr>
              <a:t>.</a:t>
            </a:r>
            <a:endParaRPr lang="en-US" sz="2400" dirty="0">
              <a:latin typeface="+mn-lt"/>
            </a:endParaRPr>
          </a:p>
        </p:txBody>
      </p:sp>
      <p:sp>
        <p:nvSpPr>
          <p:cNvPr id="2" name="Right Triangle 1"/>
          <p:cNvSpPr/>
          <p:nvPr/>
        </p:nvSpPr>
        <p:spPr>
          <a:xfrm>
            <a:off x="3505200" y="928450"/>
            <a:ext cx="1524000" cy="2082164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441372" y="171396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38600" y="311362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06190" y="148866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30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05200" y="2723996"/>
            <a:ext cx="273132" cy="272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653124"/>
              </p:ext>
            </p:extLst>
          </p:nvPr>
        </p:nvGraphicFramePr>
        <p:xfrm>
          <a:off x="683327" y="3636629"/>
          <a:ext cx="2203450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3" imgW="1041120" imgH="1307880" progId="Equation.DSMT4">
                  <p:embed/>
                </p:oleObj>
              </mc:Choice>
              <mc:Fallback>
                <p:oleObj name="Equation" r:id="rId3" imgW="1041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27" y="3636629"/>
                        <a:ext cx="2203450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07039"/>
              </p:ext>
            </p:extLst>
          </p:nvPr>
        </p:nvGraphicFramePr>
        <p:xfrm>
          <a:off x="3003469" y="3594496"/>
          <a:ext cx="60991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5" imgW="253800" imgH="1079280" progId="Equation.DSMT4">
                  <p:embed/>
                </p:oleObj>
              </mc:Choice>
              <mc:Fallback>
                <p:oleObj name="Equation" r:id="rId5" imgW="2538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469" y="3594496"/>
                        <a:ext cx="60991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974768" y="1857995"/>
                <a:ext cx="45819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768" y="1857995"/>
                <a:ext cx="458190" cy="4019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288972" y="261109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60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94458"/>
              </p:ext>
            </p:extLst>
          </p:nvPr>
        </p:nvGraphicFramePr>
        <p:xfrm>
          <a:off x="5295900" y="3657600"/>
          <a:ext cx="1909763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Equation" r:id="rId8" imgW="901440" imgH="1307880" progId="Equation.DSMT4">
                  <p:embed/>
                </p:oleObj>
              </mc:Choice>
              <mc:Fallback>
                <p:oleObj name="Equation" r:id="rId8" imgW="901440" imgH="1307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657600"/>
                        <a:ext cx="1909763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6377"/>
              </p:ext>
            </p:extLst>
          </p:nvPr>
        </p:nvGraphicFramePr>
        <p:xfrm>
          <a:off x="7315200" y="3581400"/>
          <a:ext cx="854858" cy="286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3" name="Equation" r:id="rId10" imgW="330120" imgH="1104840" progId="Equation.DSMT4">
                  <p:embed/>
                </p:oleObj>
              </mc:Choice>
              <mc:Fallback>
                <p:oleObj name="Equation" r:id="rId10" imgW="330120" imgH="1104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81400"/>
                        <a:ext cx="854858" cy="2867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82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93301"/>
              </p:ext>
            </p:extLst>
          </p:nvPr>
        </p:nvGraphicFramePr>
        <p:xfrm>
          <a:off x="912813" y="990600"/>
          <a:ext cx="17478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3" imgW="825480" imgH="1218960" progId="Equation.DSMT4">
                  <p:embed/>
                </p:oleObj>
              </mc:Choice>
              <mc:Fallback>
                <p:oleObj name="Equation" r:id="rId3" imgW="825480" imgH="1218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90600"/>
                        <a:ext cx="1747837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2655"/>
              </p:ext>
            </p:extLst>
          </p:nvPr>
        </p:nvGraphicFramePr>
        <p:xfrm>
          <a:off x="3929063" y="990600"/>
          <a:ext cx="1747837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5" imgW="825480" imgH="1218960" progId="Equation.DSMT4">
                  <p:embed/>
                </p:oleObj>
              </mc:Choice>
              <mc:Fallback>
                <p:oleObj name="Equation" r:id="rId5" imgW="82548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990600"/>
                        <a:ext cx="1747837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1524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damental Trigonometric Identities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62926"/>
              </p:ext>
            </p:extLst>
          </p:nvPr>
        </p:nvGraphicFramePr>
        <p:xfrm>
          <a:off x="914400" y="419100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47435"/>
              </p:ext>
            </p:extLst>
          </p:nvPr>
        </p:nvGraphicFramePr>
        <p:xfrm>
          <a:off x="3848100" y="4191000"/>
          <a:ext cx="17478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191000"/>
                        <a:ext cx="17478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7562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iprocal Identities: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77042" y="373380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otient Identities: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28996" y="525780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ythagorean Identities: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10421"/>
              </p:ext>
            </p:extLst>
          </p:nvPr>
        </p:nvGraphicFramePr>
        <p:xfrm>
          <a:off x="685800" y="5791200"/>
          <a:ext cx="2339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23399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37554"/>
              </p:ext>
            </p:extLst>
          </p:nvPr>
        </p:nvGraphicFramePr>
        <p:xfrm>
          <a:off x="3733800" y="5584825"/>
          <a:ext cx="23399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9" name="Equation" r:id="rId13" imgW="1104840" imgH="457200" progId="Equation.DSMT4">
                  <p:embed/>
                </p:oleObj>
              </mc:Choice>
              <mc:Fallback>
                <p:oleObj name="Equation" r:id="rId13" imgW="1104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84825"/>
                        <a:ext cx="233997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7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</TotalTime>
  <Words>541</Words>
  <Application>Microsoft Office PowerPoint</Application>
  <PresentationFormat>On-screen Show (4:3)</PresentationFormat>
  <Paragraphs>115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Default Design</vt:lpstr>
      <vt:lpstr>Textured</vt:lpstr>
      <vt:lpstr>Equation</vt:lpstr>
      <vt:lpstr>MathType 5.0 Equation</vt:lpstr>
      <vt:lpstr>PowerPoint Presentation</vt:lpstr>
      <vt:lpstr>PowerPoint Presentation</vt:lpstr>
      <vt:lpstr>4.3 Right Triangle Trigonometry</vt:lpstr>
      <vt:lpstr>The Unit Circle: Radian Measures and Coordinates  </vt:lpstr>
      <vt:lpstr>Right Triangle Definitions of Trigonometric Functions</vt:lpstr>
      <vt:lpstr>Example:</vt:lpstr>
      <vt:lpstr>Example:</vt:lpstr>
      <vt:lpstr>Exampl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needlegrit:  Find  using a trig ratio.</vt:lpstr>
    </vt:vector>
  </TitlesOfParts>
  <Company>Maria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2 Trigonometric Function: The Unit circle</dc:title>
  <dc:creator>Ron Grosz</dc:creator>
  <cp:lastModifiedBy>Kurutz, Jeremy</cp:lastModifiedBy>
  <cp:revision>93</cp:revision>
  <cp:lastPrinted>2014-02-12T15:52:32Z</cp:lastPrinted>
  <dcterms:created xsi:type="dcterms:W3CDTF">2011-11-04T13:24:43Z</dcterms:created>
  <dcterms:modified xsi:type="dcterms:W3CDTF">2014-02-19T17:03:53Z</dcterms:modified>
</cp:coreProperties>
</file>